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738C" w:rsidRDefault="00211524" w:rsidP="00211524">
      <w:pPr>
        <w:pStyle w:val="berschrift3"/>
        <w:numPr>
          <w:ilvl w:val="0"/>
          <w:numId w:val="0"/>
        </w:numPr>
      </w:pPr>
      <w:bookmarkStart w:id="0" w:name="_Toc233471142"/>
      <w:r>
        <w:t>2.2.</w:t>
      </w:r>
      <w:r w:rsidR="00C10A49">
        <w:t>4</w:t>
      </w:r>
      <w:r>
        <w:t xml:space="preserve">. </w:t>
      </w:r>
      <w:r w:rsidR="00AB738C">
        <w:t>Hinreichende Kriterien für Extremstellen</w:t>
      </w:r>
      <w:bookmarkEnd w:id="0"/>
    </w:p>
    <w:p w:rsidR="00AB738C" w:rsidRDefault="00AB738C" w:rsidP="00AB738C"/>
    <w:p w:rsidR="00AB738C" w:rsidRDefault="00AB738C" w:rsidP="00AB738C">
      <w:pPr>
        <w:rPr>
          <w:b/>
          <w:i/>
          <w:u w:val="single"/>
        </w:rPr>
      </w:pPr>
      <w:r>
        <w:rPr>
          <w:b/>
          <w:i/>
          <w:u w:val="single"/>
        </w:rPr>
        <w:t>(1) Vorzeichenwechselkriterium</w:t>
      </w:r>
    </w:p>
    <w:p w:rsidR="00AB738C" w:rsidRDefault="00211524" w:rsidP="009C6E0B">
      <w:r>
        <w:rPr>
          <w:b/>
          <w:i/>
          <w:noProof/>
          <w:u w:val="singl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2705</wp:posOffset>
            </wp:positionV>
            <wp:extent cx="3238500" cy="2857500"/>
            <wp:effectExtent l="0" t="0" r="0" b="0"/>
            <wp:wrapSquare wrapText="bothSides"/>
            <wp:docPr id="53" name="Bild 53" descr="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233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738C" w:rsidRDefault="007909AE" w:rsidP="00104B49">
      <w:pPr>
        <w:tabs>
          <w:tab w:val="left" w:pos="4536"/>
        </w:tabs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047490</wp:posOffset>
                </wp:positionH>
                <wp:positionV relativeFrom="paragraph">
                  <wp:posOffset>69215</wp:posOffset>
                </wp:positionV>
                <wp:extent cx="1123950" cy="4844415"/>
                <wp:effectExtent l="13335" t="3175" r="0" b="10160"/>
                <wp:wrapNone/>
                <wp:docPr id="36" name="Group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3950" cy="4844415"/>
                          <a:chOff x="5887" y="2586"/>
                          <a:chExt cx="1770" cy="7629"/>
                        </a:xfrm>
                      </wpg:grpSpPr>
                      <wps:wsp>
                        <wps:cNvPr id="37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6892" y="2586"/>
                            <a:ext cx="765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Default="009C6E0B">
                              <w: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6667" y="6813"/>
                            <a:ext cx="765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Default="009C6E0B" w:rsidP="009C6E0B">
                              <w:r>
                                <w:t>f‘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utoShape 105"/>
                        <wps:cNvCnPr>
                          <a:cxnSpLocks noChangeShapeType="1"/>
                        </wps:cNvCnPr>
                        <wps:spPr bwMode="auto">
                          <a:xfrm>
                            <a:off x="5887" y="3150"/>
                            <a:ext cx="0" cy="70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AutoShape 106"/>
                        <wps:cNvCnPr>
                          <a:cxnSpLocks noChangeShapeType="1"/>
                        </wps:cNvCnPr>
                        <wps:spPr bwMode="auto">
                          <a:xfrm>
                            <a:off x="6510" y="3165"/>
                            <a:ext cx="0" cy="70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7" o:spid="_x0000_s1026" style="position:absolute;left:0;text-align:left;margin-left:318.7pt;margin-top:5.45pt;width:88.5pt;height:381.45pt;z-index:251678720" coordorigin="5887,2586" coordsize="1770,7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3" o:spid="_x0000_s1027" type="#_x0000_t202" style="position:absolute;left:6892;top:2586;width:765;height: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:rsidR="009C6E0B" w:rsidRDefault="009C6E0B">
                        <w:r>
                          <w:t>f(x)</w:t>
                        </w:r>
                      </w:p>
                    </w:txbxContent>
                  </v:textbox>
                </v:shape>
                <v:shape id="Text Box 104" o:spid="_x0000_s1028" type="#_x0000_t202" style="position:absolute;left:6667;top:6813;width:765;height: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:rsidR="009C6E0B" w:rsidRDefault="009C6E0B" w:rsidP="009C6E0B">
                        <w:r>
                          <w:t>f‘(x)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05" o:spid="_x0000_s1029" type="#_x0000_t32" style="position:absolute;left:5887;top:3150;width:0;height:70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">
                  <v:stroke dashstyle="dash"/>
                </v:shape>
                <v:shape id="AutoShape 106" o:spid="_x0000_s1030" type="#_x0000_t32" style="position:absolute;left:6510;top:3165;width:0;height:70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">
                  <v:stroke dashstyle="dash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162050</wp:posOffset>
                </wp:positionH>
                <wp:positionV relativeFrom="paragraph">
                  <wp:posOffset>31115</wp:posOffset>
                </wp:positionV>
                <wp:extent cx="533400" cy="409575"/>
                <wp:effectExtent l="4445" t="3175" r="0" b="0"/>
                <wp:wrapNone/>
                <wp:docPr id="35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738C" w:rsidRDefault="00AB738C" w:rsidP="00AB738C">
                            <w:r>
                              <w:t>f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31" type="#_x0000_t202" style="position:absolute;left:0;text-align:left;margin-left:-91.5pt;margin-top:2.45pt;width:42pt;height:32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slOuQIAAME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" filled="f" stroked="f">
                <v:textbox>
                  <w:txbxContent>
                    <w:p w:rsidR="00AB738C" w:rsidRDefault="00AB738C" w:rsidP="00AB738C">
                      <w:r>
                        <w:t>f(x)</w:t>
                      </w:r>
                    </w:p>
                  </w:txbxContent>
                </v:textbox>
              </v:shape>
            </w:pict>
          </mc:Fallback>
        </mc:AlternateContent>
      </w:r>
      <w:r w:rsidR="00AB738C">
        <w:t>Gegeben ist eine Funktion f(x). Daraus soll die Funktion f’(x) skizziert werden.</w:t>
      </w:r>
    </w:p>
    <w:p w:rsidR="00AB738C" w:rsidRDefault="00AB738C" w:rsidP="00AB738C">
      <w:pPr>
        <w:tabs>
          <w:tab w:val="left" w:pos="4536"/>
        </w:tabs>
      </w:pPr>
    </w:p>
    <w:p w:rsidR="00AB738C" w:rsidRDefault="007909AE" w:rsidP="00104B49">
      <w:pPr>
        <w:numPr>
          <w:ilvl w:val="0"/>
          <w:numId w:val="42"/>
        </w:numPr>
        <w:tabs>
          <w:tab w:val="left" w:pos="4536"/>
        </w:tabs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819275</wp:posOffset>
                </wp:positionH>
                <wp:positionV relativeFrom="paragraph">
                  <wp:posOffset>234950</wp:posOffset>
                </wp:positionV>
                <wp:extent cx="9525" cy="3781425"/>
                <wp:effectExtent l="13970" t="11430" r="5080" b="7620"/>
                <wp:wrapNone/>
                <wp:docPr id="34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37814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FBE4FD" id="Line 5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3.25pt,18.5pt" to="-142.5pt,3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">
                <v:stroke dashstyle="dash"/>
              </v:line>
            </w:pict>
          </mc:Fallback>
        </mc:AlternateContent>
      </w:r>
      <w:r w:rsidR="00AB738C">
        <w:t>Die Extremwerte von f(x) sind die Nullstellen der Funktion f’(x)</w:t>
      </w:r>
      <w:r w:rsidR="00C66FCA">
        <w:t>.</w:t>
      </w:r>
    </w:p>
    <w:p w:rsidR="00AB738C" w:rsidRDefault="007909AE" w:rsidP="00104B49">
      <w:pPr>
        <w:numPr>
          <w:ilvl w:val="0"/>
          <w:numId w:val="42"/>
        </w:numPr>
        <w:tabs>
          <w:tab w:val="left" w:pos="4536"/>
        </w:tabs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1419225</wp:posOffset>
                </wp:positionH>
                <wp:positionV relativeFrom="paragraph">
                  <wp:posOffset>274955</wp:posOffset>
                </wp:positionV>
                <wp:extent cx="0" cy="3609975"/>
                <wp:effectExtent l="13970" t="8255" r="5080" b="10795"/>
                <wp:wrapNone/>
                <wp:docPr id="33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099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EDFD9B" id="Line 5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11.75pt,21.65pt" to="-111.75pt,30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">
                <v:stroke dashstyle="dash"/>
              </v:line>
            </w:pict>
          </mc:Fallback>
        </mc:AlternateContent>
      </w:r>
      <w:r w:rsidR="00AB738C">
        <w:t>Hat die Funktion f(x) an einer Stelle x einen positiven Anstieg, so hat f’(x) an der Stelle x positive Funktionswerte.</w:t>
      </w:r>
    </w:p>
    <w:p w:rsidR="00AB738C" w:rsidRDefault="00AB738C" w:rsidP="00104B49">
      <w:pPr>
        <w:numPr>
          <w:ilvl w:val="0"/>
          <w:numId w:val="42"/>
        </w:numPr>
        <w:tabs>
          <w:tab w:val="left" w:pos="4536"/>
        </w:tabs>
        <w:jc w:val="both"/>
      </w:pPr>
      <w:r>
        <w:t>Hat die Funktion f(x) an einer Stelle x einen negativen Anstieg, so hat f’(x) an der Stelle x negative Funktionswerte.</w:t>
      </w:r>
    </w:p>
    <w:p w:rsidR="00AB738C" w:rsidRDefault="00AB738C" w:rsidP="00AB738C">
      <w:pPr>
        <w:tabs>
          <w:tab w:val="left" w:pos="4536"/>
        </w:tabs>
      </w:pPr>
    </w:p>
    <w:p w:rsidR="00065950" w:rsidRDefault="00065950" w:rsidP="00AB738C">
      <w:pPr>
        <w:tabs>
          <w:tab w:val="left" w:pos="4536"/>
        </w:tabs>
      </w:pPr>
    </w:p>
    <w:p w:rsidR="00065950" w:rsidRDefault="00065950" w:rsidP="00AB738C">
      <w:pPr>
        <w:tabs>
          <w:tab w:val="left" w:pos="4536"/>
        </w:tabs>
      </w:pPr>
    </w:p>
    <w:p w:rsidR="00065950" w:rsidRDefault="00065950" w:rsidP="00AB738C">
      <w:pPr>
        <w:tabs>
          <w:tab w:val="left" w:pos="4536"/>
        </w:tabs>
      </w:pPr>
    </w:p>
    <w:p w:rsidR="00BD49BD" w:rsidRDefault="00BD49BD" w:rsidP="00AB738C">
      <w:pPr>
        <w:tabs>
          <w:tab w:val="left" w:pos="4536"/>
        </w:tabs>
      </w:pPr>
    </w:p>
    <w:p w:rsidR="00BD49BD" w:rsidRDefault="00BD49BD" w:rsidP="00AB738C">
      <w:pPr>
        <w:tabs>
          <w:tab w:val="left" w:pos="4536"/>
        </w:tabs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2522220</wp:posOffset>
            </wp:positionH>
            <wp:positionV relativeFrom="paragraph">
              <wp:posOffset>10160</wp:posOffset>
            </wp:positionV>
            <wp:extent cx="3238500" cy="2857500"/>
            <wp:effectExtent l="0" t="0" r="0" b="0"/>
            <wp:wrapSquare wrapText="bothSides"/>
            <wp:docPr id="54" name="Bild 54" descr="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233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D49BD" w:rsidRDefault="00BD49BD" w:rsidP="00AB738C">
      <w:pPr>
        <w:tabs>
          <w:tab w:val="left" w:pos="4536"/>
        </w:tabs>
      </w:pPr>
    </w:p>
    <w:p w:rsidR="00BD49BD" w:rsidRDefault="00BD49BD" w:rsidP="00AB738C">
      <w:pPr>
        <w:tabs>
          <w:tab w:val="left" w:pos="4536"/>
        </w:tabs>
      </w:pPr>
    </w:p>
    <w:p w:rsidR="00BD49BD" w:rsidRDefault="00BD49BD" w:rsidP="00AB738C">
      <w:pPr>
        <w:tabs>
          <w:tab w:val="left" w:pos="4536"/>
        </w:tabs>
      </w:pPr>
    </w:p>
    <w:p w:rsidR="00065950" w:rsidRDefault="00065950" w:rsidP="00AB738C">
      <w:pPr>
        <w:tabs>
          <w:tab w:val="left" w:pos="4536"/>
        </w:tabs>
      </w:pPr>
    </w:p>
    <w:p w:rsidR="00065950" w:rsidRDefault="00065950" w:rsidP="00AB738C">
      <w:pPr>
        <w:tabs>
          <w:tab w:val="left" w:pos="4536"/>
        </w:tabs>
      </w:pPr>
    </w:p>
    <w:p w:rsidR="00AB738C" w:rsidRDefault="00AB738C" w:rsidP="00104B49">
      <w:pPr>
        <w:tabs>
          <w:tab w:val="left" w:pos="4536"/>
        </w:tabs>
        <w:jc w:val="both"/>
      </w:pPr>
      <w:r>
        <w:t>An der Zeichnung erkennt man:</w:t>
      </w:r>
    </w:p>
    <w:p w:rsidR="00065950" w:rsidRDefault="007909AE" w:rsidP="00104B49">
      <w:pPr>
        <w:numPr>
          <w:ilvl w:val="0"/>
          <w:numId w:val="42"/>
        </w:numPr>
        <w:tabs>
          <w:tab w:val="left" w:pos="4536"/>
        </w:tabs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1323975</wp:posOffset>
                </wp:positionH>
                <wp:positionV relativeFrom="paragraph">
                  <wp:posOffset>1351280</wp:posOffset>
                </wp:positionV>
                <wp:extent cx="114300" cy="361950"/>
                <wp:effectExtent l="13970" t="34925" r="62230" b="12700"/>
                <wp:wrapNone/>
                <wp:docPr id="32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3619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70F4A4" id="Line 64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04.25pt,106.4pt" to="-95.25pt,1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2266950</wp:posOffset>
                </wp:positionH>
                <wp:positionV relativeFrom="paragraph">
                  <wp:posOffset>1332230</wp:posOffset>
                </wp:positionV>
                <wp:extent cx="104775" cy="428625"/>
                <wp:effectExtent l="13970" t="6350" r="62230" b="31750"/>
                <wp:wrapNone/>
                <wp:docPr id="31" name="Lin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4286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6BF4E1" id="Line 63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78.5pt,104.9pt" to="-170.25pt,13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1476375</wp:posOffset>
                </wp:positionH>
                <wp:positionV relativeFrom="paragraph">
                  <wp:posOffset>1682750</wp:posOffset>
                </wp:positionV>
                <wp:extent cx="533400" cy="276225"/>
                <wp:effectExtent l="4445" t="4445" r="0" b="0"/>
                <wp:wrapNone/>
                <wp:docPr id="30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738C" w:rsidRDefault="00AB738C" w:rsidP="00AB738C">
                            <w: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32" type="#_x0000_t202" style="position:absolute;left:0;text-align:left;margin-left:-116.25pt;margin-top:132.5pt;width:42pt;height:21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vrCuAIAAME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" filled="f" stroked="f">
                <v:textbox>
                  <w:txbxContent>
                    <w:p w:rsidR="00AB738C" w:rsidRDefault="00AB738C" w:rsidP="00AB738C">
                      <w: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2276475</wp:posOffset>
                </wp:positionH>
                <wp:positionV relativeFrom="paragraph">
                  <wp:posOffset>1682750</wp:posOffset>
                </wp:positionV>
                <wp:extent cx="533400" cy="276225"/>
                <wp:effectExtent l="4445" t="4445" r="0" b="0"/>
                <wp:wrapNone/>
                <wp:docPr id="29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738C" w:rsidRDefault="00AB738C" w:rsidP="00AB738C">
                            <w: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" o:spid="_x0000_s1033" type="#_x0000_t202" style="position:absolute;left:0;text-align:left;margin-left:-179.25pt;margin-top:132.5pt;width:42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GB7uA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" filled="f" stroked="f">
                <v:textbox>
                  <w:txbxContent>
                    <w:p w:rsidR="00AB738C" w:rsidRDefault="00AB738C" w:rsidP="00AB738C">
                      <w: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323975</wp:posOffset>
                </wp:positionH>
                <wp:positionV relativeFrom="paragraph">
                  <wp:posOffset>1101725</wp:posOffset>
                </wp:positionV>
                <wp:extent cx="533400" cy="276225"/>
                <wp:effectExtent l="4445" t="4445" r="0" b="0"/>
                <wp:wrapNone/>
                <wp:docPr id="28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738C" w:rsidRDefault="00AB738C" w:rsidP="00AB738C">
                            <w: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34" type="#_x0000_t202" style="position:absolute;left:0;text-align:left;margin-left:-104.25pt;margin-top:86.75pt;width:42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" filled="f" stroked="f">
                <v:textbox>
                  <w:txbxContent>
                    <w:p w:rsidR="00AB738C" w:rsidRDefault="00AB738C" w:rsidP="00AB738C">
                      <w: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238250</wp:posOffset>
                </wp:positionH>
                <wp:positionV relativeFrom="paragraph">
                  <wp:posOffset>143510</wp:posOffset>
                </wp:positionV>
                <wp:extent cx="533400" cy="409575"/>
                <wp:effectExtent l="4445" t="0" r="0" b="1270"/>
                <wp:wrapNone/>
                <wp:docPr id="27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738C" w:rsidRDefault="00AB738C" w:rsidP="00AB738C">
                            <w:r>
                              <w:t>f’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35" type="#_x0000_t202" style="position:absolute;left:0;text-align:left;margin-left:-97.5pt;margin-top:11.3pt;width:42pt;height:32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JyGuQ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" filled="f" stroked="f">
                <v:textbox>
                  <w:txbxContent>
                    <w:p w:rsidR="00AB738C" w:rsidRDefault="00AB738C" w:rsidP="00AB738C">
                      <w:r>
                        <w:t>f’(x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428875</wp:posOffset>
                </wp:positionH>
                <wp:positionV relativeFrom="paragraph">
                  <wp:posOffset>1111250</wp:posOffset>
                </wp:positionV>
                <wp:extent cx="533400" cy="276225"/>
                <wp:effectExtent l="4445" t="4445" r="0" b="0"/>
                <wp:wrapNone/>
                <wp:docPr id="26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738C" w:rsidRDefault="00AB738C" w:rsidP="00AB738C">
                            <w: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36" type="#_x0000_t202" style="position:absolute;left:0;text-align:left;margin-left:-191.25pt;margin-top:87.5pt;width:42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HdQuQIAAME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" filled="f" stroked="f">
                <v:textbox>
                  <w:txbxContent>
                    <w:p w:rsidR="00AB738C" w:rsidRDefault="00AB738C" w:rsidP="00AB738C">
                      <w: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AB738C">
        <w:t>Hat f(x) an einer Stelle x einen Hochpunkt, dann geht f’(x) an der Stelle x von positiven zu negativen Funktionswerten über ((+ / –) - Vorzeichenwechsel).</w:t>
      </w:r>
    </w:p>
    <w:p w:rsidR="00AB738C" w:rsidRDefault="00AB738C" w:rsidP="00104B49">
      <w:pPr>
        <w:numPr>
          <w:ilvl w:val="0"/>
          <w:numId w:val="42"/>
        </w:numPr>
        <w:tabs>
          <w:tab w:val="left" w:pos="4536"/>
        </w:tabs>
        <w:jc w:val="both"/>
      </w:pPr>
      <w:r>
        <w:t>Hat f(x) an einer Stelle x einen Tiefpunkt, dann geht f’(x) an der Stelle x von negativen zu positiven Funktionswerten über ((- / +) - Vorzeichenwechsel).</w:t>
      </w:r>
    </w:p>
    <w:p w:rsidR="00AB738C" w:rsidRDefault="00AB738C" w:rsidP="00AB738C">
      <w:pPr>
        <w:tabs>
          <w:tab w:val="left" w:pos="4536"/>
        </w:tabs>
      </w:pPr>
    </w:p>
    <w:p w:rsidR="00AB738C" w:rsidRDefault="00AB738C" w:rsidP="00104B49">
      <w:pPr>
        <w:pStyle w:val="Satz"/>
      </w:pPr>
      <w:r>
        <w:t>SATZ: (VORZEICHENWECHSELKRITERIUM)</w:t>
      </w:r>
      <w:r>
        <w:br/>
        <w:t xml:space="preserve">Die Funktion f sei in einer Umgebung U der Stelle </w:t>
      </w:r>
      <w:proofErr w:type="spellStart"/>
      <w:r>
        <w:t>x</w:t>
      </w:r>
      <w:r>
        <w:rPr>
          <w:vertAlign w:val="subscript"/>
        </w:rPr>
        <w:t>e</w:t>
      </w:r>
      <w:proofErr w:type="spellEnd"/>
      <w:r>
        <w:t xml:space="preserve"> differenzierbar und es gilt f’(x) = 0.</w:t>
      </w:r>
      <w:r>
        <w:br/>
        <w:t xml:space="preserve">Wenn f’ an der Stelle </w:t>
      </w:r>
      <w:proofErr w:type="spellStart"/>
      <w:r>
        <w:t>x</w:t>
      </w:r>
      <w:r>
        <w:rPr>
          <w:vertAlign w:val="subscript"/>
        </w:rPr>
        <w:t>e</w:t>
      </w:r>
      <w:proofErr w:type="spellEnd"/>
      <w:r>
        <w:t xml:space="preserve"> einen</w:t>
      </w:r>
    </w:p>
    <w:p w:rsidR="00B153CF" w:rsidRDefault="007909AE" w:rsidP="00B153CF"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03860</wp:posOffset>
                </wp:positionH>
                <wp:positionV relativeFrom="paragraph">
                  <wp:posOffset>-1905</wp:posOffset>
                </wp:positionV>
                <wp:extent cx="3947795" cy="659765"/>
                <wp:effectExtent l="0" t="0" r="0" b="635"/>
                <wp:wrapNone/>
                <wp:docPr id="22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47795" cy="659765"/>
                          <a:chOff x="2023" y="14305"/>
                          <a:chExt cx="6217" cy="1039"/>
                        </a:xfrm>
                      </wpg:grpSpPr>
                      <wps:wsp>
                        <wps:cNvPr id="23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2023" y="14320"/>
                            <a:ext cx="2835" cy="10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53CF" w:rsidRPr="00B153CF" w:rsidRDefault="00B153CF" w:rsidP="00B153CF">
                              <w:pPr>
                                <w:jc w:val="both"/>
                                <w:rPr>
                                  <w:b/>
                                  <w:color w:val="FF0000"/>
                                </w:rPr>
                              </w:pPr>
                              <w:r w:rsidRPr="00B153CF">
                                <w:rPr>
                                  <w:b/>
                                  <w:color w:val="FF0000"/>
                                </w:rPr>
                                <w:t xml:space="preserve">(+ / –)-Vorzeichenwechsel hat, dann liegt an der Stelle </w:t>
                              </w:r>
                              <w:proofErr w:type="spellStart"/>
                              <w:r w:rsidRPr="00B153CF">
                                <w:rPr>
                                  <w:b/>
                                  <w:color w:val="FF0000"/>
                                </w:rPr>
                                <w:t>x</w:t>
                              </w:r>
                              <w:r w:rsidRPr="00B153CF">
                                <w:rPr>
                                  <w:b/>
                                  <w:color w:val="FF0000"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  <w:r w:rsidRPr="00B153CF">
                                <w:rPr>
                                  <w:b/>
                                  <w:color w:val="FF0000"/>
                                </w:rPr>
                                <w:t xml:space="preserve"> ein Hochpunk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5405" y="14305"/>
                            <a:ext cx="2835" cy="10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53CF" w:rsidRPr="00B153CF" w:rsidRDefault="00B153CF" w:rsidP="00B153CF">
                              <w:pPr>
                                <w:jc w:val="both"/>
                                <w:rPr>
                                  <w:b/>
                                  <w:color w:val="FF0000"/>
                                </w:rPr>
                              </w:pPr>
                              <w:r w:rsidRPr="00B153CF">
                                <w:rPr>
                                  <w:b/>
                                  <w:color w:val="FF0000"/>
                                </w:rPr>
                                <w:t>(</w:t>
                              </w:r>
                              <w:r>
                                <w:rPr>
                                  <w:b/>
                                  <w:color w:val="FF0000"/>
                                </w:rPr>
                                <w:t>–</w:t>
                              </w:r>
                              <w:r w:rsidRPr="00B153CF">
                                <w:rPr>
                                  <w:b/>
                                  <w:color w:val="FF0000"/>
                                </w:rPr>
                                <w:t xml:space="preserve"> / </w:t>
                              </w:r>
                              <w:r>
                                <w:rPr>
                                  <w:b/>
                                  <w:color w:val="FF0000"/>
                                </w:rPr>
                                <w:t>+</w:t>
                              </w:r>
                              <w:r w:rsidRPr="00B153CF">
                                <w:rPr>
                                  <w:b/>
                                  <w:color w:val="FF0000"/>
                                </w:rPr>
                                <w:t xml:space="preserve">)-Vorzeichenwechsel hat, dann liegt an der Stelle </w:t>
                              </w:r>
                              <w:proofErr w:type="spellStart"/>
                              <w:r w:rsidRPr="00B153CF">
                                <w:rPr>
                                  <w:b/>
                                  <w:color w:val="FF0000"/>
                                </w:rPr>
                                <w:t>x</w:t>
                              </w:r>
                              <w:r w:rsidRPr="00B153CF">
                                <w:rPr>
                                  <w:b/>
                                  <w:color w:val="FF0000"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  <w:r w:rsidRPr="00B153CF">
                                <w:rPr>
                                  <w:b/>
                                  <w:color w:val="FF0000"/>
                                </w:rPr>
                                <w:t xml:space="preserve"> ein </w:t>
                              </w:r>
                              <w:r>
                                <w:rPr>
                                  <w:b/>
                                  <w:color w:val="FF0000"/>
                                </w:rPr>
                                <w:t>Tief</w:t>
                              </w:r>
                              <w:r w:rsidRPr="00B153CF">
                                <w:rPr>
                                  <w:b/>
                                  <w:color w:val="FF0000"/>
                                </w:rPr>
                                <w:t>punk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110"/>
                        <wps:cNvCnPr>
                          <a:cxnSpLocks noChangeShapeType="1"/>
                        </wps:cNvCnPr>
                        <wps:spPr bwMode="auto">
                          <a:xfrm>
                            <a:off x="5114" y="14350"/>
                            <a:ext cx="0" cy="934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" o:spid="_x0000_s1037" style="position:absolute;margin-left:31.8pt;margin-top:-.15pt;width:310.85pt;height:51.95pt;z-index:251682816" coordorigin="2023,14305" coordsize="6217,1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">
                <v:shape id="Text Box 108" o:spid="_x0000_s1038" type="#_x0000_t202" style="position:absolute;left:2023;top:14320;width:2835;height:10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B153CF" w:rsidRPr="00B153CF" w:rsidRDefault="00B153CF" w:rsidP="00B153CF">
                        <w:pPr>
                          <w:jc w:val="both"/>
                          <w:rPr>
                            <w:b/>
                            <w:color w:val="FF0000"/>
                          </w:rPr>
                        </w:pPr>
                        <w:r w:rsidRPr="00B153CF">
                          <w:rPr>
                            <w:b/>
                            <w:color w:val="FF0000"/>
                          </w:rPr>
                          <w:t xml:space="preserve">(+ / –)-Vorzeichenwechsel hat, dann liegt an der Stelle </w:t>
                        </w:r>
                        <w:proofErr w:type="spellStart"/>
                        <w:r w:rsidRPr="00B153CF">
                          <w:rPr>
                            <w:b/>
                            <w:color w:val="FF0000"/>
                          </w:rPr>
                          <w:t>x</w:t>
                        </w:r>
                        <w:r w:rsidRPr="00B153CF">
                          <w:rPr>
                            <w:b/>
                            <w:color w:val="FF0000"/>
                            <w:vertAlign w:val="subscript"/>
                          </w:rPr>
                          <w:t>e</w:t>
                        </w:r>
                        <w:proofErr w:type="spellEnd"/>
                        <w:r w:rsidRPr="00B153CF">
                          <w:rPr>
                            <w:b/>
                            <w:color w:val="FF0000"/>
                          </w:rPr>
                          <w:t xml:space="preserve"> ein Hochpunkt</w:t>
                        </w:r>
                      </w:p>
                    </w:txbxContent>
                  </v:textbox>
                </v:shape>
                <v:shape id="Text Box 109" o:spid="_x0000_s1039" type="#_x0000_t202" style="position:absolute;left:5405;top:14305;width:2835;height:10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B153CF" w:rsidRPr="00B153CF" w:rsidRDefault="00B153CF" w:rsidP="00B153CF">
                        <w:pPr>
                          <w:jc w:val="both"/>
                          <w:rPr>
                            <w:b/>
                            <w:color w:val="FF0000"/>
                          </w:rPr>
                        </w:pPr>
                        <w:r w:rsidRPr="00B153CF">
                          <w:rPr>
                            <w:b/>
                            <w:color w:val="FF0000"/>
                          </w:rPr>
                          <w:t>(</w:t>
                        </w:r>
                        <w:r>
                          <w:rPr>
                            <w:b/>
                            <w:color w:val="FF0000"/>
                          </w:rPr>
                          <w:t>–</w:t>
                        </w:r>
                        <w:r w:rsidRPr="00B153CF">
                          <w:rPr>
                            <w:b/>
                            <w:color w:val="FF0000"/>
                          </w:rPr>
                          <w:t xml:space="preserve"> / </w:t>
                        </w:r>
                        <w:r>
                          <w:rPr>
                            <w:b/>
                            <w:color w:val="FF0000"/>
                          </w:rPr>
                          <w:t>+</w:t>
                        </w:r>
                        <w:r w:rsidRPr="00B153CF">
                          <w:rPr>
                            <w:b/>
                            <w:color w:val="FF0000"/>
                          </w:rPr>
                          <w:t xml:space="preserve">)-Vorzeichenwechsel hat, dann liegt an der Stelle </w:t>
                        </w:r>
                        <w:proofErr w:type="spellStart"/>
                        <w:r w:rsidRPr="00B153CF">
                          <w:rPr>
                            <w:b/>
                            <w:color w:val="FF0000"/>
                          </w:rPr>
                          <w:t>x</w:t>
                        </w:r>
                        <w:r w:rsidRPr="00B153CF">
                          <w:rPr>
                            <w:b/>
                            <w:color w:val="FF0000"/>
                            <w:vertAlign w:val="subscript"/>
                          </w:rPr>
                          <w:t>e</w:t>
                        </w:r>
                        <w:proofErr w:type="spellEnd"/>
                        <w:r w:rsidRPr="00B153CF">
                          <w:rPr>
                            <w:b/>
                            <w:color w:val="FF0000"/>
                          </w:rPr>
                          <w:t xml:space="preserve"> ein </w:t>
                        </w:r>
                        <w:r>
                          <w:rPr>
                            <w:b/>
                            <w:color w:val="FF0000"/>
                          </w:rPr>
                          <w:t>Tief</w:t>
                        </w:r>
                        <w:r w:rsidRPr="00B153CF">
                          <w:rPr>
                            <w:b/>
                            <w:color w:val="FF0000"/>
                          </w:rPr>
                          <w:t>punkt</w:t>
                        </w:r>
                      </w:p>
                    </w:txbxContent>
                  </v:textbox>
                </v:shape>
                <v:shape id="AutoShape 110" o:spid="_x0000_s1040" type="#_x0000_t32" style="position:absolute;left:5114;top:14350;width:0;height:9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" strokecolor="red" strokeweight="1.5pt"/>
              </v:group>
            </w:pict>
          </mc:Fallback>
        </mc:AlternateContent>
      </w:r>
    </w:p>
    <w:p w:rsidR="00B153CF" w:rsidRDefault="00B153CF" w:rsidP="00B153CF"/>
    <w:p w:rsidR="00B153CF" w:rsidRDefault="00B153CF" w:rsidP="00B153CF"/>
    <w:p w:rsidR="00B153CF" w:rsidRDefault="00B153CF" w:rsidP="00B153CF"/>
    <w:p w:rsidR="00B153CF" w:rsidRPr="00B153CF" w:rsidRDefault="00B153CF" w:rsidP="00B153CF">
      <w:pPr>
        <w:ind w:left="567"/>
        <w:rPr>
          <w:b/>
          <w:color w:val="FF0000"/>
        </w:rPr>
      </w:pPr>
      <w:r w:rsidRPr="00B153CF">
        <w:rPr>
          <w:b/>
          <w:color w:val="FF0000"/>
        </w:rPr>
        <w:t>vor.</w:t>
      </w:r>
    </w:p>
    <w:p w:rsidR="00B153CF" w:rsidRPr="00B153CF" w:rsidRDefault="00B153CF" w:rsidP="00B153CF">
      <w:pPr>
        <w:rPr>
          <w:sz w:val="20"/>
        </w:rPr>
      </w:pPr>
    </w:p>
    <w:p w:rsidR="00A64C03" w:rsidRDefault="00A64C03" w:rsidP="00AB738C">
      <w:pPr>
        <w:rPr>
          <w:sz w:val="20"/>
        </w:rPr>
      </w:pPr>
    </w:p>
    <w:p w:rsidR="00BD49BD" w:rsidRDefault="00BD49BD" w:rsidP="00AB738C">
      <w:pPr>
        <w:rPr>
          <w:sz w:val="20"/>
        </w:rPr>
      </w:pPr>
    </w:p>
    <w:p w:rsidR="00BD49BD" w:rsidRDefault="00BD49BD" w:rsidP="00AB738C">
      <w:pPr>
        <w:rPr>
          <w:sz w:val="20"/>
        </w:rPr>
      </w:pPr>
    </w:p>
    <w:p w:rsidR="00BD49BD" w:rsidRDefault="00BD49BD" w:rsidP="00AB738C">
      <w:pPr>
        <w:rPr>
          <w:sz w:val="20"/>
        </w:rPr>
      </w:pPr>
    </w:p>
    <w:p w:rsidR="00BD49BD" w:rsidRDefault="00BD49BD" w:rsidP="00AB738C">
      <w:pPr>
        <w:rPr>
          <w:sz w:val="20"/>
        </w:rPr>
      </w:pPr>
    </w:p>
    <w:p w:rsidR="00BD49BD" w:rsidRPr="00BA3ACA" w:rsidRDefault="00BD49BD" w:rsidP="00AB738C">
      <w:pPr>
        <w:rPr>
          <w:sz w:val="20"/>
        </w:rPr>
      </w:pPr>
    </w:p>
    <w:p w:rsidR="00AB738C" w:rsidRDefault="00AB738C" w:rsidP="00AB738C">
      <w:pPr>
        <w:rPr>
          <w:b/>
          <w:i/>
          <w:u w:val="single"/>
        </w:rPr>
      </w:pPr>
      <w:r>
        <w:rPr>
          <w:b/>
          <w:i/>
          <w:u w:val="single"/>
        </w:rPr>
        <w:lastRenderedPageBreak/>
        <w:t>(2) Kriterium der 2. Ableitung</w:t>
      </w:r>
    </w:p>
    <w:p w:rsidR="00AB738C" w:rsidRDefault="007909AE" w:rsidP="00AB738C"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428875</wp:posOffset>
                </wp:positionH>
                <wp:positionV relativeFrom="paragraph">
                  <wp:posOffset>39370</wp:posOffset>
                </wp:positionV>
                <wp:extent cx="3253105" cy="8743950"/>
                <wp:effectExtent l="0" t="0" r="4445" b="19050"/>
                <wp:wrapSquare wrapText="bothSides"/>
                <wp:docPr id="2" name="Group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3105" cy="8743950"/>
                          <a:chOff x="1119" y="1981"/>
                          <a:chExt cx="5123" cy="13770"/>
                        </a:xfrm>
                      </wpg:grpSpPr>
                      <pic:pic xmlns:pic="http://schemas.openxmlformats.org/drawingml/2006/picture">
                        <pic:nvPicPr>
                          <pic:cNvPr id="3" name="Picture 85" descr="2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40" y="1981"/>
                            <a:ext cx="5102" cy="45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" name="Picture 86" descr="2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19" y="6601"/>
                            <a:ext cx="5100" cy="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" name="Picture 87" descr="2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19" y="11251"/>
                            <a:ext cx="5100" cy="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3546" y="3375"/>
                            <a:ext cx="0" cy="12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4176" y="3480"/>
                            <a:ext cx="0" cy="12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2337"/>
                            <a:ext cx="840" cy="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Default="009C6E0B" w:rsidP="009C6E0B">
                              <w: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4545" y="11337"/>
                            <a:ext cx="840" cy="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Default="009C6E0B" w:rsidP="009C6E0B">
                              <w:r>
                                <w:t>f’’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4545" y="6837"/>
                            <a:ext cx="840" cy="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Default="009C6E0B" w:rsidP="009C6E0B">
                              <w:r>
                                <w:t>f’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2550" y="8124"/>
                            <a:ext cx="84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Default="009C6E0B" w:rsidP="009C6E0B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4290" y="8109"/>
                            <a:ext cx="84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Default="009C6E0B" w:rsidP="009C6E0B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2790" y="9024"/>
                            <a:ext cx="84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Default="009C6E0B" w:rsidP="009C6E0B">
                              <w: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4050" y="9024"/>
                            <a:ext cx="84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Default="009C6E0B" w:rsidP="009C6E0B">
                              <w: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2805" y="8472"/>
                            <a:ext cx="165" cy="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98"/>
                        <wps:cNvCnPr>
                          <a:cxnSpLocks noChangeShapeType="1"/>
                        </wps:cNvCnPr>
                        <wps:spPr bwMode="auto">
                          <a:xfrm flipV="1">
                            <a:off x="4290" y="8502"/>
                            <a:ext cx="180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3534"/>
                            <a:ext cx="126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Pr="00DB05C5" w:rsidRDefault="009C6E0B" w:rsidP="009C6E0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Hochpunk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4230" y="5349"/>
                            <a:ext cx="126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Pr="00DB05C5" w:rsidRDefault="009C6E0B" w:rsidP="009C6E0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Tiefpunk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2010" y="14709"/>
                            <a:ext cx="1440" cy="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Pr="00DB05C5" w:rsidRDefault="009C6E0B" w:rsidP="009C6E0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negative Funktionswert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4230" y="11724"/>
                            <a:ext cx="1440" cy="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0B" w:rsidRPr="00DB05C5" w:rsidRDefault="009C6E0B" w:rsidP="009C6E0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positive Funktionswert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" o:spid="_x0000_s1041" style="position:absolute;margin-left:191.25pt;margin-top:3.1pt;width:256.15pt;height:688.5pt;z-index:251673600" coordorigin="1119,1981" coordsize="5123,137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85" o:spid="_x0000_s1042" type="#_x0000_t75" alt="2331" style="position:absolute;left:1140;top:1981;width:5102;height:4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">
                  <v:imagedata r:id="rId10" o:title="2331"/>
                </v:shape>
                <v:shape id="Picture 86" o:spid="_x0000_s1043" type="#_x0000_t75" alt="2332" style="position:absolute;left:1119;top:6601;width:5100;height:45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">
                  <v:imagedata r:id="rId11" o:title="2332"/>
                </v:shape>
                <v:shape id="Picture 87" o:spid="_x0000_s1044" type="#_x0000_t75" alt="2333" style="position:absolute;left:1119;top:11251;width:5100;height:45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">
                  <v:imagedata r:id="rId12" o:title="2333"/>
                </v:shape>
                <v:line id="Line 88" o:spid="_x0000_s1045" style="position:absolute;visibility:visible;mso-wrap-style:square" from="3546,3375" to="3546,1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">
                  <v:stroke dashstyle="dash"/>
                </v:line>
                <v:line id="Line 89" o:spid="_x0000_s1046" style="position:absolute;visibility:visible;mso-wrap-style:square" from="4176,3480" to="4176,1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">
                  <v:stroke dashstyle="dash"/>
                </v:line>
                <v:shape id="Text Box 90" o:spid="_x0000_s1047" type="#_x0000_t202" style="position:absolute;left:4650;top:2337;width:840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9C6E0B" w:rsidRDefault="009C6E0B" w:rsidP="009C6E0B">
                        <w:r>
                          <w:t>f(x)</w:t>
                        </w:r>
                      </w:p>
                    </w:txbxContent>
                  </v:textbox>
                </v:shape>
                <v:shape id="Text Box 91" o:spid="_x0000_s1048" type="#_x0000_t202" style="position:absolute;left:4545;top:11337;width:840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9C6E0B" w:rsidRDefault="009C6E0B" w:rsidP="009C6E0B">
                        <w:r>
                          <w:t>f’’(x)</w:t>
                        </w:r>
                      </w:p>
                    </w:txbxContent>
                  </v:textbox>
                </v:shape>
                <v:shape id="Text Box 92" o:spid="_x0000_s1049" type="#_x0000_t202" style="position:absolute;left:4545;top:6837;width:840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9C6E0B" w:rsidRDefault="009C6E0B" w:rsidP="009C6E0B">
                        <w:r>
                          <w:t>f’(x)</w:t>
                        </w:r>
                      </w:p>
                    </w:txbxContent>
                  </v:textbox>
                </v:shape>
                <v:shape id="Text Box 93" o:spid="_x0000_s1050" type="#_x0000_t202" style="position:absolute;left:2550;top:8124;width:840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9C6E0B" w:rsidRDefault="009C6E0B" w:rsidP="009C6E0B">
                        <w:r>
                          <w:t>+</w:t>
                        </w:r>
                      </w:p>
                    </w:txbxContent>
                  </v:textbox>
                </v:shape>
                <v:shape id="Text Box 94" o:spid="_x0000_s1051" type="#_x0000_t202" style="position:absolute;left:4290;top:8109;width:840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9C6E0B" w:rsidRDefault="009C6E0B" w:rsidP="009C6E0B">
                        <w:r>
                          <w:t>+</w:t>
                        </w:r>
                      </w:p>
                    </w:txbxContent>
                  </v:textbox>
                </v:shape>
                <v:shape id="Text Box 95" o:spid="_x0000_s1052" type="#_x0000_t202" style="position:absolute;left:2790;top:9024;width:840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9C6E0B" w:rsidRDefault="009C6E0B" w:rsidP="009C6E0B">
                        <w:r>
                          <w:t>–</w:t>
                        </w:r>
                      </w:p>
                    </w:txbxContent>
                  </v:textbox>
                </v:shape>
                <v:shape id="Text Box 96" o:spid="_x0000_s1053" type="#_x0000_t202" style="position:absolute;left:4050;top:9024;width:840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9C6E0B" w:rsidRDefault="009C6E0B" w:rsidP="009C6E0B">
                        <w:r>
                          <w:t>–</w:t>
                        </w:r>
                      </w:p>
                    </w:txbxContent>
                  </v:textbox>
                </v:shape>
                <v:line id="Line 97" o:spid="_x0000_s1054" style="position:absolute;visibility:visible;mso-wrap-style:square" from="2805,8472" to="2970,9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  <v:stroke endarrow="block"/>
                </v:line>
                <v:line id="Line 98" o:spid="_x0000_s1055" style="position:absolute;flip:y;visibility:visible;mso-wrap-style:square" from="4290,8502" to="4470,9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">
                  <v:stroke endarrow="block"/>
                </v:line>
                <v:shape id="Text Box 99" o:spid="_x0000_s1056" type="#_x0000_t202" style="position:absolute;left:2340;top:3534;width:1260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9C6E0B" w:rsidRPr="00DB05C5" w:rsidRDefault="009C6E0B" w:rsidP="009C6E0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Hochpunkt</w:t>
                        </w:r>
                      </w:p>
                    </w:txbxContent>
                  </v:textbox>
                </v:shape>
                <v:shape id="Text Box 100" o:spid="_x0000_s1057" type="#_x0000_t202" style="position:absolute;left:4230;top:5349;width:1260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9C6E0B" w:rsidRPr="00DB05C5" w:rsidRDefault="009C6E0B" w:rsidP="009C6E0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Tiefpunkt</w:t>
                        </w:r>
                      </w:p>
                    </w:txbxContent>
                  </v:textbox>
                </v:shape>
                <v:shape id="Text Box 101" o:spid="_x0000_s1058" type="#_x0000_t202" style="position:absolute;left:2010;top:14709;width:144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9C6E0B" w:rsidRPr="00DB05C5" w:rsidRDefault="009C6E0B" w:rsidP="009C6E0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negative Funktionswerte</w:t>
                        </w:r>
                      </w:p>
                    </w:txbxContent>
                  </v:textbox>
                </v:shape>
                <v:shape id="Text Box 102" o:spid="_x0000_s1059" type="#_x0000_t202" style="position:absolute;left:4230;top:11724;width:144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9C6E0B" w:rsidRPr="00DB05C5" w:rsidRDefault="009C6E0B" w:rsidP="009C6E0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positive Funktionswerte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AB738C" w:rsidRDefault="00AB738C" w:rsidP="00104B49">
      <w:pPr>
        <w:numPr>
          <w:ilvl w:val="0"/>
          <w:numId w:val="42"/>
        </w:numPr>
        <w:jc w:val="both"/>
      </w:pPr>
      <w:r>
        <w:t>Die Funktion f hat an der Stelle x einen Hochpunkt.</w:t>
      </w:r>
    </w:p>
    <w:p w:rsidR="00AB738C" w:rsidRDefault="00AB738C" w:rsidP="00104B49">
      <w:pPr>
        <w:numPr>
          <w:ilvl w:val="0"/>
          <w:numId w:val="42"/>
        </w:numPr>
        <w:jc w:val="both"/>
      </w:pPr>
      <w:r>
        <w:t xml:space="preserve">Dann hat die Funktion f’(x) an der Stelle x eine Nullstelle und einen (+ / –) </w:t>
      </w:r>
      <w:r w:rsidR="00104B49">
        <w:t>-</w:t>
      </w:r>
      <w:r>
        <w:t xml:space="preserve"> Vorzeichenwechsel, also einen negativen Anstieg.</w:t>
      </w:r>
    </w:p>
    <w:p w:rsidR="00AB738C" w:rsidRDefault="00AB738C" w:rsidP="00104B49">
      <w:pPr>
        <w:numPr>
          <w:ilvl w:val="0"/>
          <w:numId w:val="42"/>
        </w:numPr>
        <w:jc w:val="both"/>
      </w:pPr>
      <w:r>
        <w:t>Somit hat die Funktion f’’(x) an der Stelle x negative Funktionswerte.</w:t>
      </w:r>
    </w:p>
    <w:p w:rsidR="00AB738C" w:rsidRDefault="00AB738C" w:rsidP="00AB738C"/>
    <w:p w:rsidR="00AB738C" w:rsidRDefault="00AB738C" w:rsidP="00104B49">
      <w:pPr>
        <w:numPr>
          <w:ilvl w:val="0"/>
          <w:numId w:val="42"/>
        </w:numPr>
        <w:jc w:val="both"/>
      </w:pPr>
      <w:r>
        <w:t>Die Funktion f hat an der Stelle x einen Tiefpunkt.</w:t>
      </w:r>
    </w:p>
    <w:p w:rsidR="00AB738C" w:rsidRDefault="00AB738C" w:rsidP="00104B49">
      <w:pPr>
        <w:numPr>
          <w:ilvl w:val="0"/>
          <w:numId w:val="42"/>
        </w:numPr>
        <w:jc w:val="both"/>
      </w:pPr>
      <w:r>
        <w:t xml:space="preserve">Dann hat die Funktion f’(x) an der Stelle x eine Nullstelle und einen (– / +) </w:t>
      </w:r>
      <w:r w:rsidR="00104B49">
        <w:t>-</w:t>
      </w:r>
      <w:r>
        <w:t xml:space="preserve"> Vorzeichenwechsel, also einen positiven Anstieg.</w:t>
      </w:r>
    </w:p>
    <w:p w:rsidR="00AB738C" w:rsidRDefault="00AB738C" w:rsidP="00104B49">
      <w:pPr>
        <w:numPr>
          <w:ilvl w:val="0"/>
          <w:numId w:val="42"/>
        </w:numPr>
        <w:jc w:val="both"/>
      </w:pPr>
      <w:r>
        <w:t>Somit hat die Funktion f’’(x) an der Stelle x positive Funktionswerte.</w:t>
      </w:r>
    </w:p>
    <w:p w:rsidR="00BA3ACA" w:rsidRPr="00BA3ACA" w:rsidRDefault="00BA3ACA" w:rsidP="00AB738C">
      <w:pPr>
        <w:rPr>
          <w:rFonts w:asciiTheme="minorHAnsi" w:hAnsiTheme="minorHAnsi"/>
          <w:sz w:val="20"/>
        </w:rPr>
      </w:pPr>
      <w:bookmarkStart w:id="1" w:name="_GoBack"/>
      <w:bookmarkEnd w:id="1"/>
    </w:p>
    <w:p w:rsidR="00AB738C" w:rsidRDefault="00AB738C" w:rsidP="00104B49">
      <w:pPr>
        <w:pStyle w:val="Satz"/>
      </w:pPr>
      <w:r>
        <w:t>SATZ: (KRITERIUM DER 2. ABLEITUNG)</w:t>
      </w:r>
      <w:r>
        <w:br/>
        <w:t xml:space="preserve">Die Funktion f sei an einer Stelle </w:t>
      </w:r>
      <w:proofErr w:type="spellStart"/>
      <w:r>
        <w:t>x</w:t>
      </w:r>
      <w:r>
        <w:rPr>
          <w:vertAlign w:val="subscript"/>
        </w:rPr>
        <w:t>e</w:t>
      </w:r>
      <w:proofErr w:type="spellEnd"/>
      <w:r>
        <w:t xml:space="preserve"> zweimal differenzierbar.</w:t>
      </w:r>
      <w:r>
        <w:br/>
        <w:t>Wenn f’(</w:t>
      </w:r>
      <w:proofErr w:type="spellStart"/>
      <w:r>
        <w:t>x</w:t>
      </w:r>
      <w:r>
        <w:rPr>
          <w:vertAlign w:val="subscript"/>
        </w:rPr>
        <w:t>e</w:t>
      </w:r>
      <w:proofErr w:type="spellEnd"/>
      <w:r>
        <w:t xml:space="preserve">) = 0 und zugleich </w:t>
      </w:r>
      <w:r w:rsidR="00302E7E" w:rsidRPr="00BA3ACA">
        <w:rPr>
          <w:position w:val="-30"/>
        </w:rPr>
        <w:object w:dxaOrig="1120" w:dyaOrig="700">
          <v:shape id="_x0000_i1025" type="#_x0000_t75" style="width:56.25pt;height:35.25pt" o:ole="">
            <v:imagedata r:id="rId13" o:title=""/>
          </v:shape>
          <o:OLEObject Type="Embed" ProgID="Equation.DSMT4" ShapeID="_x0000_i1025" DrawAspect="Content" ObjectID="_1604840668" r:id="rId14"/>
        </w:object>
      </w:r>
      <w:r>
        <w:t xml:space="preserve"> gelten, dann hat der Graph von f an der Stelle </w:t>
      </w:r>
      <w:proofErr w:type="spellStart"/>
      <w:r>
        <w:t>x</w:t>
      </w:r>
      <w:r>
        <w:rPr>
          <w:vertAlign w:val="subscript"/>
        </w:rPr>
        <w:t>e</w:t>
      </w:r>
      <w:proofErr w:type="spellEnd"/>
      <w:r>
        <w:t xml:space="preserve"> einen relativen </w:t>
      </w:r>
      <w:r w:rsidR="00302E7E" w:rsidRPr="0043294F">
        <w:rPr>
          <w:position w:val="-30"/>
        </w:rPr>
        <w:object w:dxaOrig="1280" w:dyaOrig="700">
          <v:shape id="_x0000_i1026" type="#_x0000_t75" style="width:63.75pt;height:35.25pt" o:ole="">
            <v:imagedata r:id="rId15" o:title=""/>
          </v:shape>
          <o:OLEObject Type="Embed" ProgID="Equation.DSMT4" ShapeID="_x0000_i1026" DrawAspect="Content" ObjectID="_1604840669" r:id="rId16"/>
        </w:object>
      </w:r>
      <w:r>
        <w:t>.</w:t>
      </w:r>
    </w:p>
    <w:p w:rsidR="00AB738C" w:rsidRDefault="00AB738C" w:rsidP="00AB738C"/>
    <w:p w:rsidR="00AB738C" w:rsidRDefault="00AB738C" w:rsidP="00AB738C">
      <w:r>
        <w:t>Beispiel:</w:t>
      </w:r>
    </w:p>
    <w:p w:rsidR="00AB738C" w:rsidRDefault="00AB738C" w:rsidP="00AB738C">
      <w:r>
        <w:t>f(x) = x</w:t>
      </w:r>
      <w:r>
        <w:rPr>
          <w:vertAlign w:val="superscript"/>
        </w:rPr>
        <w:t>2</w:t>
      </w:r>
      <w:r>
        <w:t xml:space="preserve"> – 4x + 3</w:t>
      </w:r>
    </w:p>
    <w:p w:rsidR="00AB738C" w:rsidRDefault="00AB738C" w:rsidP="00AB738C">
      <w:r>
        <w:t>notwendiges Kriterium:</w:t>
      </w:r>
    </w:p>
    <w:p w:rsidR="00AB738C" w:rsidRPr="000766BB" w:rsidRDefault="00AB738C" w:rsidP="00AB738C">
      <w:pPr>
        <w:ind w:firstLine="709"/>
      </w:pPr>
      <w:r w:rsidRPr="000766BB">
        <w:t>f’(x) = 2x –4</w:t>
      </w:r>
    </w:p>
    <w:p w:rsidR="00AB738C" w:rsidRPr="00891565" w:rsidRDefault="00AB738C" w:rsidP="00AB738C">
      <w:pPr>
        <w:ind w:firstLine="709"/>
      </w:pPr>
      <w:r w:rsidRPr="00891565">
        <w:t xml:space="preserve">     0 = 2x – 4</w:t>
      </w:r>
    </w:p>
    <w:p w:rsidR="00AB738C" w:rsidRPr="00891565" w:rsidRDefault="00AB738C" w:rsidP="00AB738C">
      <w:pPr>
        <w:ind w:firstLine="709"/>
      </w:pPr>
      <w:r w:rsidRPr="00891565">
        <w:t xml:space="preserve">     x = 2</w:t>
      </w:r>
    </w:p>
    <w:p w:rsidR="00AB738C" w:rsidRPr="000766BB" w:rsidRDefault="00AB738C" w:rsidP="00AB738C">
      <w:r w:rsidRPr="000766BB">
        <w:t>hinreichendes Kriterium</w:t>
      </w:r>
    </w:p>
    <w:p w:rsidR="00AB738C" w:rsidRPr="000766BB" w:rsidRDefault="00AB738C" w:rsidP="00AB738C">
      <w:pPr>
        <w:ind w:firstLine="709"/>
      </w:pPr>
      <w:r w:rsidRPr="000766BB">
        <w:t>f’’(x) = 2</w:t>
      </w:r>
    </w:p>
    <w:p w:rsidR="00AB738C" w:rsidRDefault="00AB738C" w:rsidP="00AB738C">
      <w:pPr>
        <w:ind w:firstLine="709"/>
      </w:pPr>
      <w:r w:rsidRPr="004A63FA">
        <w:t xml:space="preserve">f’’(2) = 2 &gt; 0 </w:t>
      </w:r>
      <w:r w:rsidRPr="004A63FA">
        <w:rPr>
          <w:lang w:val="en-GB"/>
        </w:rPr>
        <w:sym w:font="Wingdings" w:char="F0E0"/>
      </w:r>
      <w:r w:rsidRPr="004A63FA">
        <w:t xml:space="preserve"> Min.</w:t>
      </w:r>
    </w:p>
    <w:p w:rsidR="00AB738C" w:rsidRPr="004A63FA" w:rsidRDefault="00AB738C" w:rsidP="00AB738C">
      <w:r>
        <w:t>Berechnung des Punktes:</w:t>
      </w:r>
    </w:p>
    <w:p w:rsidR="00AB738C" w:rsidRPr="004A63FA" w:rsidRDefault="00AB738C" w:rsidP="00AB738C">
      <w:pPr>
        <w:ind w:firstLine="709"/>
      </w:pPr>
      <w:r w:rsidRPr="004A63FA">
        <w:t>f(2) = 2</w:t>
      </w:r>
      <w:r w:rsidRPr="004A63FA">
        <w:rPr>
          <w:vertAlign w:val="superscript"/>
        </w:rPr>
        <w:t>2</w:t>
      </w:r>
      <w:r w:rsidRPr="004A63FA">
        <w:t xml:space="preserve"> – 4 · 2 + 3</w:t>
      </w:r>
    </w:p>
    <w:p w:rsidR="00AB738C" w:rsidRPr="004A63FA" w:rsidRDefault="00AB738C" w:rsidP="00AB738C">
      <w:pPr>
        <w:ind w:firstLine="709"/>
      </w:pPr>
      <w:r w:rsidRPr="004A63FA">
        <w:t>f(2) = –1</w:t>
      </w:r>
    </w:p>
    <w:p w:rsidR="00AB738C" w:rsidRPr="00B153CF" w:rsidRDefault="00AB738C" w:rsidP="00B153CF">
      <w:pPr>
        <w:ind w:firstLine="709"/>
        <w:rPr>
          <w:u w:val="single"/>
        </w:rPr>
      </w:pPr>
      <w:r>
        <w:rPr>
          <w:u w:val="single"/>
        </w:rPr>
        <w:t>T</w:t>
      </w:r>
      <w:r w:rsidRPr="000766BB">
        <w:rPr>
          <w:u w:val="single"/>
        </w:rPr>
        <w:t>P (2; –1)</w:t>
      </w:r>
    </w:p>
    <w:p w:rsidR="007E3F3E" w:rsidRPr="00043D57" w:rsidRDefault="007E3F3E" w:rsidP="007C78CF"/>
    <w:p w:rsidR="00245E2C" w:rsidRPr="00245E2C" w:rsidRDefault="00245E2C">
      <w:pPr>
        <w:rPr>
          <w:sz w:val="20"/>
        </w:rPr>
      </w:pPr>
    </w:p>
    <w:sectPr w:rsidR="00245E2C" w:rsidRPr="00245E2C" w:rsidSect="00BD49B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2AC5" w:rsidRDefault="002E2AC5" w:rsidP="008867BD">
      <w:r>
        <w:separator/>
      </w:r>
    </w:p>
  </w:endnote>
  <w:endnote w:type="continuationSeparator" w:id="0">
    <w:p w:rsidR="002E2AC5" w:rsidRDefault="002E2AC5" w:rsidP="008867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2AC5" w:rsidRDefault="002E2AC5" w:rsidP="008867BD">
      <w:r>
        <w:separator/>
      </w:r>
    </w:p>
  </w:footnote>
  <w:footnote w:type="continuationSeparator" w:id="0">
    <w:p w:rsidR="002E2AC5" w:rsidRDefault="002E2AC5" w:rsidP="008867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003B0A0C"/>
    <w:multiLevelType w:val="hybridMultilevel"/>
    <w:tmpl w:val="4A588480"/>
    <w:lvl w:ilvl="0" w:tplc="7D1E67F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85222E"/>
    <w:multiLevelType w:val="hybridMultilevel"/>
    <w:tmpl w:val="F01CECDC"/>
    <w:lvl w:ilvl="0" w:tplc="04070015">
      <w:start w:val="1"/>
      <w:numFmt w:val="decimal"/>
      <w:lvlText w:val="(%1)"/>
      <w:lvlJc w:val="left"/>
      <w:pPr>
        <w:tabs>
          <w:tab w:val="num" w:pos="870"/>
        </w:tabs>
        <w:ind w:left="87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3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6" w15:restartNumberingAfterBreak="0">
    <w:nsid w:val="228E5AC0"/>
    <w:multiLevelType w:val="singleLevel"/>
    <w:tmpl w:val="AD784FC2"/>
    <w:lvl w:ilvl="0">
      <w:start w:val="3"/>
      <w:numFmt w:val="bullet"/>
      <w:lvlText w:val="-"/>
      <w:lvlJc w:val="left"/>
      <w:pPr>
        <w:tabs>
          <w:tab w:val="num" w:pos="360"/>
        </w:tabs>
        <w:ind w:left="57" w:hanging="57"/>
      </w:pPr>
      <w:rPr>
        <w:rFonts w:hint="default"/>
      </w:rPr>
    </w:lvl>
  </w:abstractNum>
  <w:abstractNum w:abstractNumId="17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9" w15:restartNumberingAfterBreak="0">
    <w:nsid w:val="39F64A5E"/>
    <w:multiLevelType w:val="hybridMultilevel"/>
    <w:tmpl w:val="5090130E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5A7B574F"/>
    <w:multiLevelType w:val="hybridMultilevel"/>
    <w:tmpl w:val="669CC776"/>
    <w:lvl w:ilvl="0" w:tplc="B296CA84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77931942"/>
    <w:multiLevelType w:val="hybridMultilevel"/>
    <w:tmpl w:val="F5787F66"/>
    <w:lvl w:ilvl="0" w:tplc="0674F79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8"/>
  </w:num>
  <w:num w:numId="22">
    <w:abstractNumId w:val="21"/>
  </w:num>
  <w:num w:numId="23">
    <w:abstractNumId w:val="15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4"/>
  </w:num>
  <w:num w:numId="35">
    <w:abstractNumId w:val="10"/>
  </w:num>
  <w:num w:numId="36">
    <w:abstractNumId w:val="17"/>
  </w:num>
  <w:num w:numId="37">
    <w:abstractNumId w:val="22"/>
  </w:num>
  <w:num w:numId="38">
    <w:abstractNumId w:val="20"/>
  </w:num>
  <w:num w:numId="39">
    <w:abstractNumId w:val="11"/>
  </w:num>
  <w:num w:numId="40">
    <w:abstractNumId w:val="16"/>
  </w:num>
  <w:num w:numId="41">
    <w:abstractNumId w:val="12"/>
  </w:num>
  <w:num w:numId="42">
    <w:abstractNumId w:val="13"/>
  </w:num>
  <w:num w:numId="4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3D57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410D"/>
    <w:rsid w:val="000646F4"/>
    <w:rsid w:val="00065950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49"/>
    <w:rsid w:val="001050EB"/>
    <w:rsid w:val="00105987"/>
    <w:rsid w:val="00105DC9"/>
    <w:rsid w:val="00106EFB"/>
    <w:rsid w:val="00110034"/>
    <w:rsid w:val="0011274C"/>
    <w:rsid w:val="001132B5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99C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20C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1524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5E2C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5C3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4F0E"/>
    <w:rsid w:val="002D52F6"/>
    <w:rsid w:val="002D53DF"/>
    <w:rsid w:val="002D5746"/>
    <w:rsid w:val="002D5C86"/>
    <w:rsid w:val="002D6D31"/>
    <w:rsid w:val="002D796C"/>
    <w:rsid w:val="002E2AC5"/>
    <w:rsid w:val="002E2E19"/>
    <w:rsid w:val="002E55FE"/>
    <w:rsid w:val="002E7026"/>
    <w:rsid w:val="002E7559"/>
    <w:rsid w:val="002F1018"/>
    <w:rsid w:val="002F19C1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2E7E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96F61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2948"/>
    <w:rsid w:val="004C4CAC"/>
    <w:rsid w:val="004C4F60"/>
    <w:rsid w:val="004C5BE3"/>
    <w:rsid w:val="004D0C15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3CE2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96D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06AA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317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9A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09AE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6A16"/>
    <w:rsid w:val="007B722E"/>
    <w:rsid w:val="007C2337"/>
    <w:rsid w:val="007C3F39"/>
    <w:rsid w:val="007C6652"/>
    <w:rsid w:val="007C757C"/>
    <w:rsid w:val="007C78CF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3F3E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0DC"/>
    <w:rsid w:val="00877E3F"/>
    <w:rsid w:val="008804E7"/>
    <w:rsid w:val="008836BD"/>
    <w:rsid w:val="00884D96"/>
    <w:rsid w:val="00885C5E"/>
    <w:rsid w:val="008867BD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0E4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9D6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6E0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03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B738C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A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3CF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31CA"/>
    <w:rsid w:val="00B534B8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2FA8"/>
    <w:rsid w:val="00BA3ACA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6015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49BD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0A49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215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66FCA"/>
    <w:rsid w:val="00C71173"/>
    <w:rsid w:val="00C713FD"/>
    <w:rsid w:val="00C7191C"/>
    <w:rsid w:val="00C723EB"/>
    <w:rsid w:val="00C7263C"/>
    <w:rsid w:val="00C72B99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1BFA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2EE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0732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799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001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C5BF040"/>
  <w15:docId w15:val="{BF41DD77-3C5E-4DC8-AA31-5228C6D518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7C78CF"/>
    <w:pPr>
      <w:ind w:left="510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7C78CF"/>
    <w:rPr>
      <w:rFonts w:eastAsia="Times New Roman"/>
      <w:b/>
      <w:color w:val="00FF00"/>
      <w:sz w:val="22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rsid w:val="00104B49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locked/>
    <w:rsid w:val="00104B49"/>
    <w:rPr>
      <w:rFonts w:eastAsia="Times New Roman"/>
      <w:b/>
      <w:color w:val="FF0000"/>
      <w:sz w:val="22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eitenzahl">
    <w:name w:val="page number"/>
    <w:basedOn w:val="Absatz-Standardschriftart"/>
    <w:rsid w:val="00AB73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5</Words>
  <Characters>1739</Characters>
  <Application>Microsoft Office Word</Application>
  <DocSecurity>0</DocSecurity>
  <Lines>14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2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2-02-28T09:55:00Z</cp:lastPrinted>
  <dcterms:created xsi:type="dcterms:W3CDTF">2018-11-27T15:15:00Z</dcterms:created>
  <dcterms:modified xsi:type="dcterms:W3CDTF">2018-11-27T15:18:00Z</dcterms:modified>
</cp:coreProperties>
</file>